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71104C" w14:textId="77777777" w:rsidR="00CF7B95" w:rsidRPr="00256FF6" w:rsidRDefault="00CF7B95" w:rsidP="00CF7B95">
      <w:pPr>
        <w:pStyle w:val="BodyTextIndent2"/>
        <w:spacing w:line="360" w:lineRule="auto"/>
        <w:ind w:left="0" w:right="-6"/>
        <w:rPr>
          <w:rFonts w:ascii="Times New Roman" w:hAnsi="Times New Roman"/>
          <w:b/>
          <w:szCs w:val="24"/>
          <w:lang w:val="fi-FI"/>
        </w:rPr>
      </w:pPr>
      <w:r w:rsidRPr="00256FF6">
        <w:rPr>
          <w:rFonts w:ascii="Times New Roman" w:hAnsi="Times New Roman"/>
          <w:b/>
          <w:szCs w:val="24"/>
          <w:lang w:val="fi-FI"/>
        </w:rPr>
        <w:tab/>
      </w:r>
    </w:p>
    <w:p w14:paraId="268B2308" w14:textId="77777777" w:rsidR="00CF7B95" w:rsidRPr="00E131F4" w:rsidRDefault="00CF7B95" w:rsidP="00CF7B95">
      <w:pPr>
        <w:tabs>
          <w:tab w:val="left" w:pos="426"/>
        </w:tabs>
        <w:spacing w:after="120"/>
        <w:ind w:right="-6"/>
        <w:rPr>
          <w:rFonts w:ascii="Times New Roman" w:hAnsi="Times New Roman"/>
          <w:color w:val="0000FF"/>
          <w:sz w:val="32"/>
          <w:szCs w:val="32"/>
          <w:lang w:val="en-US"/>
        </w:rPr>
      </w:pPr>
      <w:r w:rsidRPr="00E131F4">
        <w:rPr>
          <w:rFonts w:ascii="Times New Roman" w:hAnsi="Times New Roman"/>
          <w:sz w:val="32"/>
          <w:szCs w:val="32"/>
          <w:lang w:val="en-US"/>
        </w:rPr>
        <w:t>Name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 xml:space="preserve">_______________________ </w:t>
      </w:r>
      <w:r w:rsidRPr="00E131F4">
        <w:rPr>
          <w:rFonts w:ascii="Times New Roman" w:hAnsi="Times New Roman"/>
          <w:sz w:val="32"/>
          <w:szCs w:val="32"/>
          <w:lang w:val="en-US"/>
        </w:rPr>
        <w:t>Student number</w:t>
      </w:r>
      <w:r w:rsidRPr="00E131F4">
        <w:rPr>
          <w:rFonts w:ascii="Times New Roman" w:hAnsi="Times New Roman"/>
          <w:color w:val="0000FF"/>
          <w:sz w:val="32"/>
          <w:szCs w:val="32"/>
          <w:lang w:val="en-US"/>
        </w:rPr>
        <w:t>________________</w:t>
      </w:r>
    </w:p>
    <w:p w14:paraId="42CBA134" w14:textId="77777777" w:rsidR="00CF7B95" w:rsidRDefault="00CF7B95" w:rsidP="00CF7B95">
      <w:pPr>
        <w:tabs>
          <w:tab w:val="left" w:pos="3402"/>
          <w:tab w:val="left" w:pos="6237"/>
        </w:tabs>
        <w:jc w:val="both"/>
        <w:rPr>
          <w:rFonts w:ascii="Times New Roman" w:hAnsi="Times New Roman"/>
          <w:b/>
          <w:sz w:val="32"/>
          <w:szCs w:val="32"/>
          <w:lang w:val="en-US"/>
        </w:rPr>
      </w:pPr>
    </w:p>
    <w:p w14:paraId="18F423AE" w14:textId="206675FE" w:rsidR="00CF7B95" w:rsidRDefault="00CF7B95" w:rsidP="00CF7B95">
      <w:pPr>
        <w:tabs>
          <w:tab w:val="left" w:pos="3402"/>
          <w:tab w:val="left" w:pos="6237"/>
        </w:tabs>
        <w:jc w:val="both"/>
        <w:rPr>
          <w:rFonts w:ascii="Times New Roman" w:hAnsi="Times New Roman"/>
          <w:b/>
          <w:sz w:val="32"/>
          <w:szCs w:val="32"/>
          <w:lang w:val="en-US"/>
        </w:rPr>
      </w:pPr>
      <w:r w:rsidRPr="00FC4017">
        <w:rPr>
          <w:rFonts w:ascii="Times New Roman" w:hAnsi="Times New Roman"/>
          <w:noProof/>
          <w:szCs w:val="24"/>
          <w:lang w:val="fi-FI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5155B75C" wp14:editId="51DA2E5C">
                <wp:simplePos x="0" y="0"/>
                <wp:positionH relativeFrom="margin">
                  <wp:posOffset>3801745</wp:posOffset>
                </wp:positionH>
                <wp:positionV relativeFrom="paragraph">
                  <wp:posOffset>112395</wp:posOffset>
                </wp:positionV>
                <wp:extent cx="2267585" cy="1421765"/>
                <wp:effectExtent l="0" t="0" r="0" b="6985"/>
                <wp:wrapSquare wrapText="bothSides"/>
                <wp:docPr id="26" name="Group 2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7585" cy="1421765"/>
                          <a:chOff x="2461" y="3226"/>
                          <a:chExt cx="5133" cy="3220"/>
                        </a:xfrm>
                      </wpg:grpSpPr>
                      <wps:wsp>
                        <wps:cNvPr id="27" name="Line 3718"/>
                        <wps:cNvCnPr>
                          <a:cxnSpLocks noChangeShapeType="1"/>
                        </wps:cNvCnPr>
                        <wps:spPr bwMode="auto">
                          <a:xfrm>
                            <a:off x="2999" y="5040"/>
                            <a:ext cx="413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719"/>
                        <wps:cNvCnPr>
                          <a:cxnSpLocks noChangeShapeType="1"/>
                        </wps:cNvCnPr>
                        <wps:spPr bwMode="auto">
                          <a:xfrm>
                            <a:off x="2990" y="5275"/>
                            <a:ext cx="0" cy="90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3720"/>
                        <wps:cNvSpPr txBox="1">
                          <a:spLocks noChangeArrowheads="1"/>
                        </wps:cNvSpPr>
                        <wps:spPr bwMode="auto">
                          <a:xfrm>
                            <a:off x="3122" y="4349"/>
                            <a:ext cx="1323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42D246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3721"/>
                        <wps:cNvCnPr>
                          <a:cxnSpLocks noChangeShapeType="1"/>
                        </wps:cNvCnPr>
                        <wps:spPr bwMode="auto">
                          <a:xfrm>
                            <a:off x="3028" y="5993"/>
                            <a:ext cx="98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3722"/>
                        <wps:cNvSpPr txBox="1">
                          <a:spLocks noChangeArrowheads="1"/>
                        </wps:cNvSpPr>
                        <wps:spPr bwMode="auto">
                          <a:xfrm>
                            <a:off x="2461" y="5048"/>
                            <a:ext cx="812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88CCC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3723"/>
                        <wps:cNvSpPr txBox="1">
                          <a:spLocks noChangeArrowheads="1"/>
                        </wps:cNvSpPr>
                        <wps:spPr bwMode="auto">
                          <a:xfrm>
                            <a:off x="3868" y="5101"/>
                            <a:ext cx="812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B3ACB7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3724"/>
                        <wps:cNvSpPr txBox="1">
                          <a:spLocks noChangeArrowheads="1"/>
                        </wps:cNvSpPr>
                        <wps:spPr bwMode="auto">
                          <a:xfrm>
                            <a:off x="6782" y="5089"/>
                            <a:ext cx="812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7DBFE2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3725"/>
                        <wps:cNvSpPr txBox="1">
                          <a:spLocks noChangeArrowheads="1"/>
                        </wps:cNvSpPr>
                        <wps:spPr bwMode="auto">
                          <a:xfrm>
                            <a:off x="3935" y="5728"/>
                            <a:ext cx="1814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9954B3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 xml:space="preserve">x 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3726"/>
                        <wps:cNvCnPr>
                          <a:cxnSpLocks noChangeShapeType="1"/>
                        </wps:cNvCnPr>
                        <wps:spPr bwMode="auto">
                          <a:xfrm>
                            <a:off x="2957" y="3916"/>
                            <a:ext cx="413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3727"/>
                        <wps:cNvSpPr txBox="1">
                          <a:spLocks noChangeArrowheads="1"/>
                        </wps:cNvSpPr>
                        <wps:spPr bwMode="auto">
                          <a:xfrm>
                            <a:off x="6199" y="4417"/>
                            <a:ext cx="1360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4B599C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3728"/>
                        <wps:cNvSpPr txBox="1">
                          <a:spLocks noChangeArrowheads="1"/>
                        </wps:cNvSpPr>
                        <wps:spPr bwMode="auto">
                          <a:xfrm>
                            <a:off x="2744" y="3966"/>
                            <a:ext cx="813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009D18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3729"/>
                        <wps:cNvSpPr txBox="1">
                          <a:spLocks noChangeArrowheads="1"/>
                        </wps:cNvSpPr>
                        <wps:spPr bwMode="auto">
                          <a:xfrm>
                            <a:off x="5786" y="3954"/>
                            <a:ext cx="813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7F8B42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3730"/>
                        <wps:cNvSpPr txBox="1">
                          <a:spLocks noChangeArrowheads="1"/>
                        </wps:cNvSpPr>
                        <wps:spPr bwMode="auto">
                          <a:xfrm>
                            <a:off x="6222" y="3280"/>
                            <a:ext cx="1360" cy="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7B9ED7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/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3731"/>
                        <wps:cNvSpPr txBox="1">
                          <a:spLocks noChangeArrowheads="1"/>
                        </wps:cNvSpPr>
                        <wps:spPr bwMode="auto">
                          <a:xfrm>
                            <a:off x="4071" y="3226"/>
                            <a:ext cx="1486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9CD045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3</w:t>
                              </w: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/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3732"/>
                        <wps:cNvSpPr txBox="1">
                          <a:spLocks noChangeArrowheads="1"/>
                        </wps:cNvSpPr>
                        <wps:spPr bwMode="auto">
                          <a:xfrm>
                            <a:off x="6712" y="3966"/>
                            <a:ext cx="813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9F9F3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733"/>
                        <wps:cNvSpPr txBox="1">
                          <a:spLocks noChangeArrowheads="1"/>
                        </wps:cNvSpPr>
                        <wps:spPr bwMode="auto">
                          <a:xfrm>
                            <a:off x="5873" y="5101"/>
                            <a:ext cx="812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49BA64" w14:textId="77777777" w:rsidR="00127977" w:rsidRPr="002C5967" w:rsidRDefault="00127977" w:rsidP="00127977">
                              <w:pPr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3734"/>
                        <wps:cNvSpPr>
                          <a:spLocks noChangeArrowheads="1"/>
                        </wps:cNvSpPr>
                        <wps:spPr bwMode="auto">
                          <a:xfrm>
                            <a:off x="6034" y="3854"/>
                            <a:ext cx="111" cy="1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B5A9E25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3735"/>
                        <wps:cNvSpPr>
                          <a:spLocks noChangeArrowheads="1"/>
                        </wps:cNvSpPr>
                        <wps:spPr bwMode="auto">
                          <a:xfrm>
                            <a:off x="2973" y="3854"/>
                            <a:ext cx="112" cy="1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356A7BB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3736"/>
                        <wps:cNvSpPr>
                          <a:spLocks noChangeArrowheads="1"/>
                        </wps:cNvSpPr>
                        <wps:spPr bwMode="auto">
                          <a:xfrm>
                            <a:off x="6996" y="3854"/>
                            <a:ext cx="111" cy="1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795E3B0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3737"/>
                        <wps:cNvSpPr>
                          <a:spLocks noChangeArrowheads="1"/>
                        </wps:cNvSpPr>
                        <wps:spPr bwMode="auto">
                          <a:xfrm>
                            <a:off x="7046" y="4990"/>
                            <a:ext cx="112" cy="1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D31D7F1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3738"/>
                        <wps:cNvSpPr>
                          <a:spLocks noChangeArrowheads="1"/>
                        </wps:cNvSpPr>
                        <wps:spPr bwMode="auto">
                          <a:xfrm>
                            <a:off x="6070" y="4993"/>
                            <a:ext cx="112" cy="11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3DFFB6C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3739"/>
                        <wps:cNvSpPr>
                          <a:spLocks noChangeArrowheads="1"/>
                        </wps:cNvSpPr>
                        <wps:spPr bwMode="auto">
                          <a:xfrm>
                            <a:off x="4010" y="4990"/>
                            <a:ext cx="112" cy="1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02218A3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3740"/>
                        <wps:cNvSpPr>
                          <a:spLocks noChangeArrowheads="1"/>
                        </wps:cNvSpPr>
                        <wps:spPr bwMode="auto">
                          <a:xfrm>
                            <a:off x="2979" y="4990"/>
                            <a:ext cx="112" cy="11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F36BD36" w14:textId="77777777" w:rsidR="00101786" w:rsidRPr="002C5967" w:rsidRDefault="00101786" w:rsidP="00101786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3741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4401"/>
                            <a:ext cx="1322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9D88A" w14:textId="77777777" w:rsidR="00127977" w:rsidRPr="002C5967" w:rsidRDefault="00127977" w:rsidP="00140835">
                              <w:pPr>
                                <w:pStyle w:val="NoSpacing"/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</w:pPr>
                              <w:r w:rsidRPr="002C5967">
                                <w:rPr>
                                  <w:rFonts w:ascii="Times New Roman" w:hAnsi="Times New Roman"/>
                                  <w:i/>
                                  <w:szCs w:val="24"/>
                                  <w:lang w:val="fi-FI"/>
                                </w:rPr>
                                <w:t>h</w:t>
                              </w:r>
                              <w:r w:rsidRPr="002C5967">
                                <w:rPr>
                                  <w:rFonts w:ascii="Times New Roman" w:hAnsi="Times New Roman"/>
                                  <w:szCs w:val="24"/>
                                  <w:lang w:val="fi-FI"/>
                                </w:rPr>
                                <w:t>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55B75C" id="Group 2825" o:spid="_x0000_s1026" style="position:absolute;left:0;text-align:left;margin-left:299.35pt;margin-top:8.85pt;width:178.55pt;height:111.95pt;z-index:251657216;mso-position-horizontal-relative:margin" coordorigin="2461,3226" coordsize="5133,3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">
                <v:line id="Line 3718" o:spid="_x0000_s1027" style="position:absolute;visibility:visible;mso-wrap-style:square" from="2999,5040" to="7137,5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" strokeweight="1.25pt"/>
                <v:line id="Line 3719" o:spid="_x0000_s1028" style="position:absolute;visibility:visible;mso-wrap-style:square" from="2990,5275" to="2990,6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CDz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Y9CX9ALn+BQAA//8DAFBLAQItABQABgAIAAAAIQDb4fbL7gAAAIUBAAATAAAAAAAAAAAAAAAA&#10;AAAAAABbQ29udGVudF9UeXBlc10ueG1sUEsBAi0AFAAGAAgAAAAhAFr0LFu/AAAAFQEAAAsAAAAA&#10;AAAAAAAAAAAAHwEAAF9yZWxzLy5yZWxzUEsBAi0AFAAGAAgAAAAhAP1EIPPBAAAA2wAAAA8AAAAA&#10;AAAAAAAAAAAABwIAAGRycy9kb3ducmV2LnhtbFBLBQYAAAAAAwADALcAAAD1AgAAAAA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20" o:spid="_x0000_s1029" type="#_x0000_t202" style="position:absolute;left:3122;top:4349;width:1323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2F42D246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/4</w:t>
                        </w:r>
                      </w:p>
                    </w:txbxContent>
                  </v:textbox>
                </v:shape>
                <v:line id="Line 3721" o:spid="_x0000_s1030" style="position:absolute;visibility:visible;mso-wrap-style:square" from="3028,5993" to="4010,5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" strokeweight="1pt">
                  <v:stroke endarrow="block" endarrowwidth="narrow"/>
                </v:line>
                <v:shape id="Text Box 3722" o:spid="_x0000_s1031" type="#_x0000_t202" style="position:absolute;left:2461;top:5048;width:812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04988CCC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723" o:spid="_x0000_s1032" type="#_x0000_t202" style="position:absolute;left:3868;top:5101;width:812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17B3ACB7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724" o:spid="_x0000_s1033" type="#_x0000_t202" style="position:absolute;left:6782;top:5089;width:812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057DBFE2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shape id="Text Box 3725" o:spid="_x0000_s1034" type="#_x0000_t202" style="position:absolute;left:3935;top:5728;width:1814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0C9954B3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 xml:space="preserve">x 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3726" o:spid="_x0000_s1035" style="position:absolute;visibility:visible;mso-wrap-style:square" from="2957,3916" to="7095,3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" strokeweight="1.25pt"/>
                <v:shape id="Text Box 3727" o:spid="_x0000_s1036" type="#_x0000_t202" style="position:absolute;left:6199;top:4417;width:1360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184B599C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/4</w:t>
                        </w:r>
                      </w:p>
                    </w:txbxContent>
                  </v:textbox>
                </v:shape>
                <v:shape id="Text Box 3728" o:spid="_x0000_s1037" type="#_x0000_t202" style="position:absolute;left:2744;top:3966;width:81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6E009D18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1</w:t>
                        </w:r>
                      </w:p>
                    </w:txbxContent>
                  </v:textbox>
                </v:shape>
                <v:shape id="Text Box 3729" o:spid="_x0000_s1038" type="#_x0000_t202" style="position:absolute;left:5786;top:3954;width:813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597F8B42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2</w:t>
                        </w:r>
                      </w:p>
                    </w:txbxContent>
                  </v:textbox>
                </v:shape>
                <v:shape id="Text Box 3730" o:spid="_x0000_s1039" type="#_x0000_t202" style="position:absolute;left:6222;top:3280;width:1360;height: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7A7B9ED7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/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4</w:t>
                        </w:r>
                      </w:p>
                    </w:txbxContent>
                  </v:textbox>
                </v:shape>
                <v:shape id="Text Box 3731" o:spid="_x0000_s1040" type="#_x0000_t202" style="position:absolute;left:4071;top:3226;width:1486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7E9CD045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3</w:t>
                        </w: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/4</w:t>
                        </w:r>
                      </w:p>
                    </w:txbxContent>
                  </v:textbox>
                </v:shape>
                <v:shape id="Text Box 3732" o:spid="_x0000_s1041" type="#_x0000_t202" style="position:absolute;left:6712;top:3966;width:813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4A69F9F3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shape id="Text Box 3733" o:spid="_x0000_s1042" type="#_x0000_t202" style="position:absolute;left:5873;top:5101;width:812;height: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3B49BA64" w14:textId="77777777" w:rsidR="00127977" w:rsidRPr="002C5967" w:rsidRDefault="00127977" w:rsidP="00127977">
                        <w:pPr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3</w:t>
                        </w:r>
                      </w:p>
                    </w:txbxContent>
                  </v:textbox>
                </v:shape>
                <v:oval id="Oval 3734" o:spid="_x0000_s1043" style="position:absolute;left:6034;top:3854;width:111;height: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" fillcolor="black" strokeweight="1pt">
                  <v:textbox>
                    <w:txbxContent>
                      <w:p w14:paraId="2B5A9E25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5" o:spid="_x0000_s1044" style="position:absolute;left:2973;top:3854;width:112;height: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" fillcolor="black" strokeweight="1pt">
                  <v:textbox>
                    <w:txbxContent>
                      <w:p w14:paraId="0356A7BB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6" o:spid="_x0000_s1045" style="position:absolute;left:6996;top:3854;width:111;height: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" fillcolor="black" strokeweight="1pt">
                  <v:textbox>
                    <w:txbxContent>
                      <w:p w14:paraId="3795E3B0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7" o:spid="_x0000_s1046" style="position:absolute;left:7046;top:4990;width:112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" fillcolor="black" strokeweight="1pt">
                  <v:textbox>
                    <w:txbxContent>
                      <w:p w14:paraId="2D31D7F1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8" o:spid="_x0000_s1047" style="position:absolute;left:6070;top:4993;width:112;height: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" fillcolor="black" strokeweight="1pt">
                  <v:textbox>
                    <w:txbxContent>
                      <w:p w14:paraId="03DFFB6C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39" o:spid="_x0000_s1048" style="position:absolute;left:4010;top:4990;width:112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" fillcolor="black" strokeweight="1pt">
                  <v:textbox>
                    <w:txbxContent>
                      <w:p w14:paraId="702218A3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oval id="Oval 3740" o:spid="_x0000_s1049" style="position:absolute;left:2979;top:4990;width:112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" fillcolor="black" strokeweight="1pt">
                  <v:textbox>
                    <w:txbxContent>
                      <w:p w14:paraId="2F36BD36" w14:textId="77777777" w:rsidR="00101786" w:rsidRPr="002C5967" w:rsidRDefault="00101786" w:rsidP="00101786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oval>
                <v:shape id="Text Box 3741" o:spid="_x0000_s1050" type="#_x0000_t202" style="position:absolute;left:4680;top:4401;width:13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58C9D88A" w14:textId="77777777" w:rsidR="00127977" w:rsidRPr="002C5967" w:rsidRDefault="00127977" w:rsidP="00140835">
                        <w:pPr>
                          <w:pStyle w:val="NoSpacing"/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</w:pPr>
                        <w:r w:rsidRPr="002C5967">
                          <w:rPr>
                            <w:rFonts w:ascii="Times New Roman" w:hAnsi="Times New Roman"/>
                            <w:i/>
                            <w:szCs w:val="24"/>
                            <w:lang w:val="fi-FI"/>
                          </w:rPr>
                          <w:t>h</w:t>
                        </w:r>
                        <w:r w:rsidRPr="002C5967">
                          <w:rPr>
                            <w:rFonts w:ascii="Times New Roman" w:hAnsi="Times New Roman"/>
                            <w:szCs w:val="24"/>
                            <w:lang w:val="fi-FI"/>
                          </w:rPr>
                          <w:t>/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6D724F9F" w14:textId="1B04C0D5" w:rsidR="00DE701B" w:rsidRPr="00CF7B95" w:rsidRDefault="00CF7B95" w:rsidP="00CF7B95">
      <w:pPr>
        <w:tabs>
          <w:tab w:val="left" w:pos="3402"/>
          <w:tab w:val="left" w:pos="6237"/>
        </w:tabs>
        <w:spacing w:line="360" w:lineRule="auto"/>
        <w:ind w:left="426" w:hanging="426"/>
        <w:jc w:val="both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  <w:lang w:val="en-US"/>
        </w:rPr>
        <w:t>A</w:t>
      </w:r>
      <w:r w:rsidRPr="00E131F4">
        <w:rPr>
          <w:rFonts w:ascii="Times New Roman" w:hAnsi="Times New Roman"/>
          <w:b/>
          <w:sz w:val="32"/>
          <w:szCs w:val="32"/>
          <w:lang w:val="en-US"/>
        </w:rPr>
        <w:t xml:space="preserve">ssignment </w:t>
      </w:r>
      <w:r>
        <w:rPr>
          <w:rFonts w:ascii="Times New Roman" w:hAnsi="Times New Roman"/>
          <w:b/>
          <w:sz w:val="32"/>
          <w:szCs w:val="32"/>
          <w:lang w:val="en-US"/>
        </w:rPr>
        <w:t>2</w:t>
      </w:r>
    </w:p>
    <w:p w14:paraId="69D9F367" w14:textId="5A61C008" w:rsidR="00076375" w:rsidRPr="00FC4017" w:rsidRDefault="005341C8" w:rsidP="002C5967">
      <w:pPr>
        <w:spacing w:line="360" w:lineRule="exact"/>
        <w:jc w:val="both"/>
        <w:rPr>
          <w:rFonts w:ascii="Times New Roman" w:hAnsi="Times New Roman"/>
          <w:szCs w:val="24"/>
        </w:rPr>
      </w:pPr>
      <w:r w:rsidRPr="00FC4017">
        <w:rPr>
          <w:rFonts w:ascii="Times New Roman" w:hAnsi="Times New Roman"/>
          <w:szCs w:val="24"/>
        </w:rPr>
        <w:t xml:space="preserve">Write down </w:t>
      </w:r>
      <w:r w:rsidR="00140835" w:rsidRPr="00FC4017">
        <w:rPr>
          <w:rFonts w:ascii="Times New Roman" w:hAnsi="Times New Roman"/>
          <w:szCs w:val="24"/>
        </w:rPr>
        <w:t>the shape function</w:t>
      </w:r>
      <w:r w:rsidR="00B7628A">
        <w:rPr>
          <w:rFonts w:ascii="Times New Roman" w:hAnsi="Times New Roman"/>
          <w:szCs w:val="24"/>
        </w:rPr>
        <w:t xml:space="preserve"> expressions</w:t>
      </w:r>
      <w:r w:rsidR="00140835" w:rsidRPr="00FC4017">
        <w:rPr>
          <w:rFonts w:ascii="Times New Roman" w:hAnsi="Times New Roman"/>
          <w:szCs w:val="24"/>
        </w:rPr>
        <w:t xml:space="preserve"> of the elements shown in the figure. </w:t>
      </w:r>
      <w:r w:rsidR="00B7628A">
        <w:rPr>
          <w:rFonts w:ascii="Times New Roman" w:hAnsi="Times New Roman"/>
          <w:szCs w:val="24"/>
        </w:rPr>
        <w:t>Deduce the expressions using the</w:t>
      </w:r>
      <w:r w:rsidR="00140835" w:rsidRPr="00FC4017">
        <w:rPr>
          <w:rFonts w:ascii="Times New Roman" w:hAnsi="Times New Roman"/>
          <w:szCs w:val="24"/>
        </w:rPr>
        <w:t xml:space="preserve"> Lagrange interpolation polynomial</w:t>
      </w:r>
      <w:r w:rsidR="004B0FE7">
        <w:rPr>
          <w:rFonts w:ascii="Times New Roman" w:hAnsi="Times New Roman"/>
          <w:szCs w:val="24"/>
        </w:rPr>
        <w:t>.</w:t>
      </w:r>
    </w:p>
    <w:p w14:paraId="61DA5647" w14:textId="77777777" w:rsidR="00140835" w:rsidRPr="00FC4017" w:rsidRDefault="00140835" w:rsidP="00127977">
      <w:pPr>
        <w:rPr>
          <w:rFonts w:ascii="Times New Roman" w:hAnsi="Times New Roman"/>
          <w:b/>
          <w:szCs w:val="24"/>
          <w:lang w:val="en-US"/>
        </w:rPr>
      </w:pPr>
    </w:p>
    <w:p w14:paraId="2331D8F8" w14:textId="5DF14276" w:rsidR="00140835" w:rsidRDefault="00DE701B" w:rsidP="00EB0CE0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EB0CE0">
        <w:rPr>
          <w:rFonts w:ascii="Times New Roman" w:hAnsi="Times New Roman"/>
          <w:b/>
          <w:szCs w:val="24"/>
          <w:lang w:val="en-US"/>
        </w:rPr>
        <w:t>Solution template</w:t>
      </w:r>
    </w:p>
    <w:p w14:paraId="25338D5C" w14:textId="36108BBA" w:rsidR="00140835" w:rsidRPr="00EE6C2D" w:rsidRDefault="00A95603" w:rsidP="00EB0CE0">
      <w:pPr>
        <w:spacing w:line="360" w:lineRule="exact"/>
        <w:rPr>
          <w:rFonts w:ascii="Times New Roman" w:hAnsi="Times New Roman"/>
          <w:b/>
          <w:szCs w:val="24"/>
          <w:lang w:val="en-US"/>
        </w:rPr>
      </w:pPr>
      <w:r w:rsidRPr="00A95603">
        <w:rPr>
          <w:rFonts w:ascii="Times New Roman" w:hAnsi="Times New Roman"/>
          <w:color w:val="000000"/>
          <w:szCs w:val="24"/>
          <w:lang w:val="en-US"/>
        </w:rPr>
        <w:t xml:space="preserve">Derivation </w:t>
      </w:r>
      <w:r w:rsidR="00AF314C">
        <w:rPr>
          <w:rFonts w:ascii="Times New Roman" w:hAnsi="Times New Roman"/>
          <w:color w:val="000000"/>
          <w:szCs w:val="24"/>
          <w:lang w:val="en-US"/>
        </w:rPr>
        <w:t>with the</w:t>
      </w:r>
      <w:r w:rsidRPr="00A95603">
        <w:rPr>
          <w:rFonts w:ascii="Times New Roman" w:hAnsi="Times New Roman"/>
          <w:color w:val="000000"/>
          <w:szCs w:val="24"/>
          <w:lang w:val="en-US"/>
        </w:rPr>
        <w:t xml:space="preserve"> </w:t>
      </w:r>
      <w:r w:rsidRPr="00A95603">
        <w:rPr>
          <w:rFonts w:ascii="Times New Roman" w:hAnsi="Times New Roman"/>
          <w:szCs w:val="24"/>
          <w:lang w:val="en-US"/>
        </w:rPr>
        <w:t>Lagrange interpolation polynomials is convenient in the one-dimensional case. The idea is to write a polynomial vanishing on some set of points</w:t>
      </w:r>
      <w:r w:rsidR="00171D42">
        <w:rPr>
          <w:rFonts w:ascii="Times New Roman" w:hAnsi="Times New Roman"/>
          <w:szCs w:val="24"/>
          <w:lang w:val="en-US"/>
        </w:rPr>
        <w:t xml:space="preserve"> </w:t>
      </w:r>
      <w:r w:rsidR="00AF314C">
        <w:rPr>
          <w:rFonts w:ascii="Times New Roman" w:hAnsi="Times New Roman"/>
          <w:szCs w:val="24"/>
          <w:lang w:val="en-US"/>
        </w:rPr>
        <w:t xml:space="preserve">followed by </w:t>
      </w:r>
      <w:r w:rsidRPr="00A95603">
        <w:rPr>
          <w:rFonts w:ascii="Times New Roman" w:hAnsi="Times New Roman"/>
          <w:szCs w:val="24"/>
          <w:lang w:val="en-US"/>
        </w:rPr>
        <w:t>sca</w:t>
      </w:r>
      <w:r w:rsidR="00AF314C">
        <w:rPr>
          <w:rFonts w:ascii="Times New Roman" w:hAnsi="Times New Roman"/>
          <w:szCs w:val="24"/>
          <w:lang w:val="en-US"/>
        </w:rPr>
        <w:t>ling</w:t>
      </w:r>
      <w:r w:rsidRPr="00A95603">
        <w:rPr>
          <w:rFonts w:ascii="Times New Roman" w:hAnsi="Times New Roman"/>
          <w:szCs w:val="24"/>
          <w:lang w:val="en-US"/>
        </w:rPr>
        <w:t xml:space="preserve"> </w:t>
      </w:r>
      <w:r w:rsidR="00EE6C2D">
        <w:rPr>
          <w:rFonts w:ascii="Times New Roman" w:hAnsi="Times New Roman"/>
          <w:szCs w:val="24"/>
          <w:lang w:val="en-US"/>
        </w:rPr>
        <w:t>for the</w:t>
      </w:r>
      <w:r w:rsidRPr="00A95603">
        <w:rPr>
          <w:rFonts w:ascii="Times New Roman" w:hAnsi="Times New Roman"/>
          <w:szCs w:val="24"/>
          <w:lang w:val="en-US"/>
        </w:rPr>
        <w:t xml:space="preserve"> value one at a certain point.</w:t>
      </w:r>
      <w:r w:rsidR="00EE6C2D">
        <w:rPr>
          <w:rFonts w:ascii="Times New Roman" w:hAnsi="Times New Roman"/>
          <w:b/>
          <w:szCs w:val="24"/>
          <w:lang w:val="en-US"/>
        </w:rPr>
        <w:t xml:space="preserve"> </w:t>
      </w:r>
      <w:r w:rsidR="004C6C55" w:rsidRPr="004C6C55">
        <w:rPr>
          <w:rFonts w:ascii="Times New Roman" w:hAnsi="Times New Roman"/>
          <w:bCs/>
          <w:szCs w:val="24"/>
          <w:lang w:val="en-US"/>
        </w:rPr>
        <w:t xml:space="preserve">In the first case of </w:t>
      </w:r>
      <w:r w:rsidR="004C6C55" w:rsidRPr="004C6C55">
        <w:rPr>
          <w:rFonts w:ascii="Times New Roman" w:hAnsi="Times New Roman"/>
          <w:bCs/>
          <w:szCs w:val="24"/>
        </w:rPr>
        <w:t>t</w:t>
      </w:r>
      <w:r w:rsidR="00140835" w:rsidRPr="004C6C55">
        <w:rPr>
          <w:rFonts w:ascii="Times New Roman" w:hAnsi="Times New Roman"/>
          <w:bCs/>
          <w:szCs w:val="24"/>
        </w:rPr>
        <w:t>hree-node element</w:t>
      </w:r>
    </w:p>
    <w:p w14:paraId="524580C9" w14:textId="77777777" w:rsidR="00DE701B" w:rsidRPr="00EB0CE0" w:rsidRDefault="00DE701B" w:rsidP="004C6C55">
      <w:pPr>
        <w:pStyle w:val="BodyTextIndent2"/>
        <w:tabs>
          <w:tab w:val="left" w:pos="8789"/>
        </w:tabs>
        <w:spacing w:line="240" w:lineRule="auto"/>
        <w:ind w:left="0"/>
        <w:rPr>
          <w:rFonts w:ascii="Times New Roman" w:hAnsi="Times New Roman"/>
          <w:szCs w:val="24"/>
        </w:rPr>
      </w:pPr>
      <w:bookmarkStart w:id="0" w:name="MTBlankEqn"/>
    </w:p>
    <w:bookmarkEnd w:id="0"/>
    <w:p w14:paraId="41EA6CF6" w14:textId="77777777" w:rsidR="00D17D7C" w:rsidRPr="00EB0CE0" w:rsidRDefault="00D17D7C" w:rsidP="00D17D7C">
      <w:pPr>
        <w:pStyle w:val="BodyTextIndent2"/>
        <w:tabs>
          <w:tab w:val="left" w:pos="8789"/>
        </w:tabs>
        <w:spacing w:line="240" w:lineRule="auto"/>
        <w:ind w:left="0"/>
        <w:rPr>
          <w:rFonts w:ascii="Times New Roman" w:hAnsi="Times New Roman"/>
          <w:color w:val="FF0000"/>
          <w:szCs w:val="24"/>
        </w:rPr>
      </w:pPr>
      <w:r w:rsidRPr="00EB0CE0">
        <w:rPr>
          <w:rFonts w:ascii="Times New Roman" w:hAnsi="Times New Roman"/>
          <w:position w:val="-54"/>
          <w:szCs w:val="24"/>
        </w:rPr>
        <w:object w:dxaOrig="4440" w:dyaOrig="1200" w14:anchorId="3DC2D7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9pt;height:60.2pt" o:ole="">
            <v:imagedata r:id="rId7" o:title=""/>
          </v:shape>
          <o:OLEObject Type="Embed" ProgID="Equation.DSMT4" ShapeID="_x0000_i1025" DrawAspect="Content" ObjectID="_1792309344" r:id="rId8"/>
        </w:object>
      </w:r>
      <w:r w:rsidRPr="00EB0CE0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,</w:t>
      </w:r>
      <w:r w:rsidRPr="00EB0CE0">
        <w:rPr>
          <w:rFonts w:ascii="Times New Roman" w:hAnsi="Times New Roman"/>
          <w:szCs w:val="24"/>
        </w:rPr>
        <w:t xml:space="preserve">   </w:t>
      </w:r>
      <w:r w:rsidRPr="00EB0CE0">
        <w:rPr>
          <w:rFonts w:ascii="Times New Roman" w:hAnsi="Times New Roman"/>
          <w:color w:val="FF0000"/>
          <w:szCs w:val="24"/>
        </w:rPr>
        <w:sym w:font="Wingdings" w:char="F0E7"/>
      </w:r>
    </w:p>
    <w:p w14:paraId="5962FBE6" w14:textId="77777777" w:rsidR="00D17D7C" w:rsidRPr="00EB0CE0" w:rsidRDefault="00D17D7C" w:rsidP="00D17D7C">
      <w:pPr>
        <w:pStyle w:val="BodyTextIndent2"/>
        <w:tabs>
          <w:tab w:val="left" w:pos="8789"/>
        </w:tabs>
        <w:spacing w:line="240" w:lineRule="auto"/>
        <w:ind w:left="0"/>
        <w:rPr>
          <w:rFonts w:ascii="Times New Roman" w:hAnsi="Times New Roman"/>
          <w:szCs w:val="24"/>
        </w:rPr>
      </w:pPr>
    </w:p>
    <w:p w14:paraId="45667AED" w14:textId="77777777" w:rsidR="00D17D7C" w:rsidRPr="00EB0CE0" w:rsidRDefault="00D17D7C" w:rsidP="00D17D7C">
      <w:pPr>
        <w:pStyle w:val="BodyTextIndent2"/>
        <w:tabs>
          <w:tab w:val="left" w:pos="8789"/>
        </w:tabs>
        <w:spacing w:line="240" w:lineRule="auto"/>
        <w:ind w:left="0"/>
        <w:rPr>
          <w:rFonts w:ascii="Times New Roman" w:hAnsi="Times New Roman"/>
          <w:szCs w:val="24"/>
        </w:rPr>
      </w:pPr>
      <w:r w:rsidRPr="00EB0CE0">
        <w:rPr>
          <w:rFonts w:ascii="Times New Roman" w:hAnsi="Times New Roman"/>
          <w:position w:val="-54"/>
          <w:szCs w:val="24"/>
        </w:rPr>
        <w:object w:dxaOrig="3980" w:dyaOrig="920" w14:anchorId="76D76FD6">
          <v:shape id="_x0000_i1026" type="#_x0000_t75" style="width:198.8pt;height:46.2pt" o:ole="">
            <v:imagedata r:id="rId9" o:title=""/>
          </v:shape>
          <o:OLEObject Type="Embed" ProgID="Equation.DSMT4" ShapeID="_x0000_i1026" DrawAspect="Content" ObjectID="_1792309345" r:id="rId10"/>
        </w:object>
      </w:r>
      <w:r w:rsidRPr="00EB0CE0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,</w:t>
      </w:r>
      <w:r w:rsidRPr="00EB0CE0">
        <w:rPr>
          <w:rFonts w:ascii="Times New Roman" w:hAnsi="Times New Roman"/>
          <w:szCs w:val="24"/>
        </w:rPr>
        <w:t xml:space="preserve">   </w:t>
      </w:r>
      <w:r w:rsidRPr="00EB0CE0">
        <w:rPr>
          <w:rFonts w:ascii="Times New Roman" w:hAnsi="Times New Roman"/>
          <w:color w:val="FF0000"/>
          <w:szCs w:val="24"/>
        </w:rPr>
        <w:sym w:font="Wingdings" w:char="F0E7"/>
      </w:r>
      <w:r w:rsidRPr="00EB0CE0">
        <w:rPr>
          <w:rFonts w:ascii="Times New Roman" w:hAnsi="Times New Roman"/>
          <w:szCs w:val="24"/>
        </w:rPr>
        <w:t xml:space="preserve">  </w:t>
      </w:r>
    </w:p>
    <w:p w14:paraId="3E5F3DCB" w14:textId="77777777" w:rsidR="00956C7D" w:rsidRPr="00FC4017" w:rsidRDefault="00FC3669" w:rsidP="00383BA4">
      <w:pPr>
        <w:pStyle w:val="BodyTextIndent2"/>
        <w:tabs>
          <w:tab w:val="left" w:pos="8789"/>
        </w:tabs>
        <w:spacing w:line="480" w:lineRule="auto"/>
        <w:ind w:left="0" w:right="-6" w:firstLine="425"/>
        <w:rPr>
          <w:rFonts w:ascii="Times New Roman" w:hAnsi="Times New Roman"/>
          <w:szCs w:val="24"/>
        </w:rPr>
      </w:pPr>
      <w:r w:rsidRPr="00FC4017">
        <w:rPr>
          <w:rFonts w:ascii="Times New Roman" w:hAnsi="Times New Roman"/>
          <w:szCs w:val="24"/>
        </w:rPr>
        <w:t xml:space="preserve"> </w:t>
      </w:r>
    </w:p>
    <w:p w14:paraId="66D27C98" w14:textId="7EACBCF3" w:rsidR="00977373" w:rsidRPr="00FC4017" w:rsidRDefault="00D2089B" w:rsidP="00EB0CE0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D2089B">
        <w:rPr>
          <w:position w:val="-54"/>
        </w:rPr>
        <w:object w:dxaOrig="1880" w:dyaOrig="1200" w14:anchorId="096BFA2E">
          <v:shape id="_x0000_i1027" type="#_x0000_t75" style="width:94.05pt;height:60.7pt" o:ole="">
            <v:imagedata r:id="rId11" o:title=""/>
          </v:shape>
          <o:OLEObject Type="Embed" ProgID="Equation.DSMT4" ShapeID="_x0000_i1027" DrawAspect="Content" ObjectID="_1792309346" r:id="rId12"/>
        </w:object>
      </w:r>
      <w:r w:rsidR="00C064B8">
        <w:t>.</w:t>
      </w:r>
      <w:r w:rsidR="008F1C5F" w:rsidRPr="00FC4017">
        <w:rPr>
          <w:rFonts w:ascii="Times New Roman" w:hAnsi="Times New Roman"/>
          <w:szCs w:val="24"/>
        </w:rPr>
        <w:t xml:space="preserve">   </w:t>
      </w:r>
      <w:r w:rsidR="00977373" w:rsidRPr="00FC4017">
        <w:rPr>
          <w:rFonts w:ascii="Times New Roman" w:hAnsi="Times New Roman"/>
          <w:color w:val="FF0000"/>
          <w:szCs w:val="24"/>
        </w:rPr>
        <w:sym w:font="Wingdings" w:char="F0E7"/>
      </w:r>
    </w:p>
    <w:p w14:paraId="3402C9FB" w14:textId="77777777" w:rsidR="00383BA4" w:rsidRPr="00FC4017" w:rsidRDefault="00383BA4" w:rsidP="00383BA4">
      <w:pPr>
        <w:pStyle w:val="BodyTextIndent2"/>
        <w:tabs>
          <w:tab w:val="left" w:pos="8789"/>
        </w:tabs>
        <w:spacing w:line="240" w:lineRule="auto"/>
        <w:ind w:right="-6"/>
        <w:rPr>
          <w:rFonts w:ascii="Times New Roman" w:hAnsi="Times New Roman"/>
          <w:color w:val="FF0000"/>
          <w:szCs w:val="24"/>
        </w:rPr>
      </w:pPr>
    </w:p>
    <w:p w14:paraId="6A0B7833" w14:textId="75B9D8FE" w:rsidR="00140835" w:rsidRPr="00FC4017" w:rsidRDefault="004C6C55" w:rsidP="00415CB4">
      <w:pPr>
        <w:pStyle w:val="BodyTextIndent2"/>
        <w:ind w:right="-6" w:hanging="425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Considering the f</w:t>
      </w:r>
      <w:r w:rsidR="00140835" w:rsidRPr="00FC4017">
        <w:rPr>
          <w:rFonts w:ascii="Times New Roman" w:hAnsi="Times New Roman"/>
          <w:szCs w:val="24"/>
        </w:rPr>
        <w:t>our-node element</w:t>
      </w:r>
    </w:p>
    <w:p w14:paraId="550F2A72" w14:textId="77777777" w:rsidR="00AF0113" w:rsidRPr="00FC4017" w:rsidRDefault="00AF0113" w:rsidP="00383BA4">
      <w:pPr>
        <w:rPr>
          <w:rFonts w:ascii="Times New Roman" w:hAnsi="Times New Roman"/>
          <w:szCs w:val="24"/>
        </w:rPr>
      </w:pPr>
    </w:p>
    <w:p w14:paraId="41DC4329" w14:textId="5675AD15" w:rsidR="00AF0113" w:rsidRPr="00FC4017" w:rsidRDefault="00CE3716" w:rsidP="001B397E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103E2F">
        <w:rPr>
          <w:position w:val="-12"/>
        </w:rPr>
        <w:object w:dxaOrig="6780" w:dyaOrig="360" w14:anchorId="4ACFF64E">
          <v:shape id="_x0000_i1028" type="#_x0000_t75" style="width:339.05pt;height:18.25pt" o:ole="">
            <v:imagedata r:id="rId13" o:title=""/>
          </v:shape>
          <o:OLEObject Type="Embed" ProgID="Equation.DSMT4" ShapeID="_x0000_i1028" DrawAspect="Content" ObjectID="_1792309347" r:id="rId14"/>
        </w:object>
      </w:r>
      <w:r w:rsidR="00C064B8">
        <w:rPr>
          <w:rFonts w:ascii="Times New Roman" w:hAnsi="Times New Roman"/>
          <w:szCs w:val="24"/>
        </w:rPr>
        <w:t>,</w:t>
      </w:r>
      <w:r w:rsidR="008F1C5F" w:rsidRPr="00FC4017">
        <w:rPr>
          <w:rFonts w:ascii="Times New Roman" w:hAnsi="Times New Roman"/>
          <w:szCs w:val="24"/>
        </w:rPr>
        <w:t xml:space="preserve">  </w:t>
      </w:r>
      <w:r w:rsidR="00AF0113" w:rsidRPr="00FC4017">
        <w:rPr>
          <w:rFonts w:ascii="Times New Roman" w:hAnsi="Times New Roman"/>
          <w:color w:val="FF0000"/>
          <w:szCs w:val="24"/>
        </w:rPr>
        <w:sym w:font="Wingdings" w:char="F0E7"/>
      </w:r>
    </w:p>
    <w:p w14:paraId="3A095D60" w14:textId="77777777" w:rsidR="00383BA4" w:rsidRPr="00FC4017" w:rsidRDefault="00383BA4" w:rsidP="00383BA4">
      <w:pPr>
        <w:pStyle w:val="BodyTextIndent2"/>
        <w:tabs>
          <w:tab w:val="left" w:pos="8789"/>
        </w:tabs>
        <w:spacing w:line="480" w:lineRule="auto"/>
        <w:ind w:right="-6"/>
        <w:rPr>
          <w:rFonts w:ascii="Times New Roman" w:hAnsi="Times New Roman"/>
          <w:szCs w:val="24"/>
        </w:rPr>
      </w:pPr>
    </w:p>
    <w:p w14:paraId="145011C8" w14:textId="0567A223" w:rsidR="00AF0113" w:rsidRPr="00FC4017" w:rsidRDefault="00CE3716" w:rsidP="00CE3716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szCs w:val="24"/>
        </w:rPr>
      </w:pPr>
      <w:r w:rsidRPr="00103E2F">
        <w:rPr>
          <w:position w:val="-12"/>
        </w:rPr>
        <w:object w:dxaOrig="6820" w:dyaOrig="360" w14:anchorId="297CC819">
          <v:shape id="_x0000_i1029" type="#_x0000_t75" style="width:341.2pt;height:18.25pt" o:ole="">
            <v:imagedata r:id="rId15" o:title=""/>
          </v:shape>
          <o:OLEObject Type="Embed" ProgID="Equation.DSMT4" ShapeID="_x0000_i1029" DrawAspect="Content" ObjectID="_1792309348" r:id="rId16"/>
        </w:object>
      </w:r>
      <w:r w:rsidR="00C064B8">
        <w:rPr>
          <w:rFonts w:ascii="Times New Roman" w:hAnsi="Times New Roman"/>
          <w:szCs w:val="24"/>
        </w:rPr>
        <w:t>,</w:t>
      </w:r>
      <w:r w:rsidR="008F1C5F" w:rsidRPr="00FC4017">
        <w:rPr>
          <w:rFonts w:ascii="Times New Roman" w:hAnsi="Times New Roman"/>
          <w:szCs w:val="24"/>
        </w:rPr>
        <w:t xml:space="preserve">   </w:t>
      </w:r>
      <w:r w:rsidR="00AF0113" w:rsidRPr="00FC4017">
        <w:rPr>
          <w:rFonts w:ascii="Times New Roman" w:hAnsi="Times New Roman"/>
          <w:color w:val="FF0000"/>
          <w:szCs w:val="24"/>
        </w:rPr>
        <w:sym w:font="Wingdings" w:char="F0E7"/>
      </w:r>
      <w:r w:rsidR="00AF0113" w:rsidRPr="00FC4017">
        <w:rPr>
          <w:rFonts w:ascii="Times New Roman" w:hAnsi="Times New Roman"/>
          <w:szCs w:val="24"/>
        </w:rPr>
        <w:t xml:space="preserve">   </w:t>
      </w:r>
    </w:p>
    <w:p w14:paraId="5EC6DA54" w14:textId="77777777" w:rsidR="00383BA4" w:rsidRPr="00FC4017" w:rsidRDefault="00383BA4" w:rsidP="00383BA4">
      <w:pPr>
        <w:pStyle w:val="BodyTextIndent2"/>
        <w:tabs>
          <w:tab w:val="left" w:pos="8789"/>
        </w:tabs>
        <w:spacing w:line="480" w:lineRule="auto"/>
        <w:ind w:left="0" w:right="-6" w:firstLine="425"/>
        <w:rPr>
          <w:rFonts w:ascii="Times New Roman" w:hAnsi="Times New Roman"/>
          <w:szCs w:val="24"/>
        </w:rPr>
      </w:pPr>
    </w:p>
    <w:p w14:paraId="0DB2BCF5" w14:textId="37F37731" w:rsidR="00AF0113" w:rsidRPr="00FC4017" w:rsidRDefault="0058707B" w:rsidP="00CE3716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103E2F">
        <w:rPr>
          <w:position w:val="-12"/>
        </w:rPr>
        <w:object w:dxaOrig="6800" w:dyaOrig="360" w14:anchorId="4A91776A">
          <v:shape id="_x0000_i1030" type="#_x0000_t75" style="width:340.1pt;height:18.25pt" o:ole="">
            <v:imagedata r:id="rId17" o:title=""/>
          </v:shape>
          <o:OLEObject Type="Embed" ProgID="Equation.DSMT4" ShapeID="_x0000_i1030" DrawAspect="Content" ObjectID="_1792309349" r:id="rId18"/>
        </w:object>
      </w:r>
      <w:r w:rsidR="00C064B8">
        <w:rPr>
          <w:rFonts w:ascii="Times New Roman" w:hAnsi="Times New Roman"/>
          <w:szCs w:val="24"/>
        </w:rPr>
        <w:t>,</w:t>
      </w:r>
      <w:r w:rsidR="008F1C5F" w:rsidRPr="00FC4017">
        <w:rPr>
          <w:rFonts w:ascii="Times New Roman" w:hAnsi="Times New Roman"/>
          <w:szCs w:val="24"/>
        </w:rPr>
        <w:t xml:space="preserve">   </w:t>
      </w:r>
      <w:r w:rsidR="00AF0113" w:rsidRPr="00FC4017">
        <w:rPr>
          <w:rFonts w:ascii="Times New Roman" w:hAnsi="Times New Roman"/>
          <w:color w:val="FF0000"/>
          <w:szCs w:val="24"/>
        </w:rPr>
        <w:sym w:font="Wingdings" w:char="F0E7"/>
      </w:r>
    </w:p>
    <w:p w14:paraId="1D07C0D2" w14:textId="77777777" w:rsidR="00383BA4" w:rsidRPr="00FC4017" w:rsidRDefault="00383BA4" w:rsidP="00383BA4">
      <w:pPr>
        <w:pStyle w:val="BodyTextIndent2"/>
        <w:tabs>
          <w:tab w:val="left" w:pos="8789"/>
        </w:tabs>
        <w:spacing w:line="480" w:lineRule="auto"/>
        <w:ind w:right="-6"/>
        <w:rPr>
          <w:rFonts w:ascii="Times New Roman" w:hAnsi="Times New Roman"/>
          <w:color w:val="FF0000"/>
          <w:szCs w:val="24"/>
        </w:rPr>
      </w:pPr>
    </w:p>
    <w:p w14:paraId="4D7D0C82" w14:textId="73C3C1EC" w:rsidR="00AF0113" w:rsidRPr="00FC4017" w:rsidRDefault="0058707B" w:rsidP="0058707B">
      <w:pPr>
        <w:pStyle w:val="BodyTextIndent2"/>
        <w:tabs>
          <w:tab w:val="left" w:pos="8789"/>
        </w:tabs>
        <w:spacing w:line="240" w:lineRule="auto"/>
        <w:ind w:left="0" w:right="-6"/>
        <w:rPr>
          <w:rFonts w:ascii="Times New Roman" w:hAnsi="Times New Roman"/>
          <w:color w:val="FF0000"/>
          <w:szCs w:val="24"/>
        </w:rPr>
      </w:pPr>
      <w:r w:rsidRPr="00103E2F">
        <w:rPr>
          <w:position w:val="-12"/>
        </w:rPr>
        <w:object w:dxaOrig="6820" w:dyaOrig="360" w14:anchorId="310D474C">
          <v:shape id="_x0000_i1031" type="#_x0000_t75" style="width:341.2pt;height:18.25pt" o:ole="">
            <v:imagedata r:id="rId19" o:title=""/>
          </v:shape>
          <o:OLEObject Type="Embed" ProgID="Equation.DSMT4" ShapeID="_x0000_i1031" DrawAspect="Content" ObjectID="_1792309350" r:id="rId20"/>
        </w:object>
      </w:r>
      <w:r w:rsidR="00C064B8">
        <w:t>.</w:t>
      </w:r>
      <w:r w:rsidR="008F1C5F" w:rsidRPr="00FC4017">
        <w:rPr>
          <w:rFonts w:ascii="Times New Roman" w:hAnsi="Times New Roman"/>
          <w:szCs w:val="24"/>
        </w:rPr>
        <w:t xml:space="preserve">   </w:t>
      </w:r>
      <w:r w:rsidR="00AF0113" w:rsidRPr="00FC4017">
        <w:rPr>
          <w:rFonts w:ascii="Times New Roman" w:hAnsi="Times New Roman"/>
          <w:color w:val="FF0000"/>
          <w:szCs w:val="24"/>
        </w:rPr>
        <w:sym w:font="Wingdings" w:char="F0E7"/>
      </w:r>
    </w:p>
    <w:sectPr w:rsidR="00AF0113" w:rsidRPr="00FC4017" w:rsidSect="001B0A24">
      <w:pgSz w:w="11900" w:h="16840" w:code="9"/>
      <w:pgMar w:top="567" w:right="1134" w:bottom="1247" w:left="1134" w:header="57" w:footer="5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3206CA7" w14:textId="77777777" w:rsidR="00BD46D1" w:rsidRDefault="00BD46D1" w:rsidP="00D07A9B">
      <w:r>
        <w:separator/>
      </w:r>
    </w:p>
  </w:endnote>
  <w:endnote w:type="continuationSeparator" w:id="0">
    <w:p w14:paraId="1D598FAA" w14:textId="77777777" w:rsidR="00BD46D1" w:rsidRDefault="00BD46D1" w:rsidP="00D07A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E3BD955" w14:textId="77777777" w:rsidR="00BD46D1" w:rsidRDefault="00BD46D1" w:rsidP="00D07A9B">
      <w:r>
        <w:separator/>
      </w:r>
    </w:p>
  </w:footnote>
  <w:footnote w:type="continuationSeparator" w:id="0">
    <w:p w14:paraId="777C2F07" w14:textId="77777777" w:rsidR="00BD46D1" w:rsidRDefault="00BD46D1" w:rsidP="00D07A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4E545E9"/>
    <w:multiLevelType w:val="hybridMultilevel"/>
    <w:tmpl w:val="AF8045C0"/>
    <w:lvl w:ilvl="0" w:tplc="0409000F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 w15:restartNumberingAfterBreak="0">
    <w:nsid w:val="18B80FFC"/>
    <w:multiLevelType w:val="singleLevel"/>
    <w:tmpl w:val="B122DE2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" w:hAnsi="Times" w:hint="default"/>
        <w:b w:val="0"/>
        <w:i w:val="0"/>
        <w:sz w:val="24"/>
        <w:u w:val="none"/>
      </w:rPr>
    </w:lvl>
  </w:abstractNum>
  <w:abstractNum w:abstractNumId="2" w15:restartNumberingAfterBreak="0">
    <w:nsid w:val="604034E2"/>
    <w:multiLevelType w:val="multilevel"/>
    <w:tmpl w:val="AF8045C0"/>
    <w:lvl w:ilvl="0">
      <w:start w:val="6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849444258">
    <w:abstractNumId w:val="1"/>
  </w:num>
  <w:num w:numId="2" w16cid:durableId="1431122082">
    <w:abstractNumId w:val="0"/>
  </w:num>
  <w:num w:numId="3" w16cid:durableId="4421165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0MDA1srA0MTM2NzA3sTBS0lEKTi0uzszPAykwrAUAw6cV1iwAAAA="/>
  </w:docVars>
  <w:rsids>
    <w:rsidRoot w:val="001B0A24"/>
    <w:rsid w:val="00004F30"/>
    <w:rsid w:val="00013C91"/>
    <w:rsid w:val="00041567"/>
    <w:rsid w:val="000503DD"/>
    <w:rsid w:val="00057CCF"/>
    <w:rsid w:val="00063EE3"/>
    <w:rsid w:val="000739E9"/>
    <w:rsid w:val="00076375"/>
    <w:rsid w:val="00077395"/>
    <w:rsid w:val="00082684"/>
    <w:rsid w:val="00085626"/>
    <w:rsid w:val="00087F82"/>
    <w:rsid w:val="00090A9D"/>
    <w:rsid w:val="000925AC"/>
    <w:rsid w:val="000A1384"/>
    <w:rsid w:val="000B3A18"/>
    <w:rsid w:val="000C1C4A"/>
    <w:rsid w:val="000C1CF0"/>
    <w:rsid w:val="000C6AB0"/>
    <w:rsid w:val="000D3D0A"/>
    <w:rsid w:val="000D5750"/>
    <w:rsid w:val="000E1F94"/>
    <w:rsid w:val="00101786"/>
    <w:rsid w:val="00102716"/>
    <w:rsid w:val="00103E2F"/>
    <w:rsid w:val="001076F6"/>
    <w:rsid w:val="00107F3D"/>
    <w:rsid w:val="00117253"/>
    <w:rsid w:val="00127977"/>
    <w:rsid w:val="0013097D"/>
    <w:rsid w:val="00140835"/>
    <w:rsid w:val="001409BF"/>
    <w:rsid w:val="00143557"/>
    <w:rsid w:val="0015034C"/>
    <w:rsid w:val="0016546F"/>
    <w:rsid w:val="0017059F"/>
    <w:rsid w:val="00171D42"/>
    <w:rsid w:val="00173992"/>
    <w:rsid w:val="001878E6"/>
    <w:rsid w:val="00193C50"/>
    <w:rsid w:val="001973A0"/>
    <w:rsid w:val="001B0A24"/>
    <w:rsid w:val="001B397E"/>
    <w:rsid w:val="001C0CFE"/>
    <w:rsid w:val="001F001C"/>
    <w:rsid w:val="001F6EFA"/>
    <w:rsid w:val="00216D7B"/>
    <w:rsid w:val="00221B3A"/>
    <w:rsid w:val="0022763D"/>
    <w:rsid w:val="00240F45"/>
    <w:rsid w:val="002419F3"/>
    <w:rsid w:val="00244415"/>
    <w:rsid w:val="00257E6F"/>
    <w:rsid w:val="002C5967"/>
    <w:rsid w:val="002D45DE"/>
    <w:rsid w:val="002D53CE"/>
    <w:rsid w:val="002E7019"/>
    <w:rsid w:val="002F0ABB"/>
    <w:rsid w:val="002F15AE"/>
    <w:rsid w:val="002F75AA"/>
    <w:rsid w:val="00305939"/>
    <w:rsid w:val="0033255A"/>
    <w:rsid w:val="0037423A"/>
    <w:rsid w:val="00374B16"/>
    <w:rsid w:val="00383BA4"/>
    <w:rsid w:val="0039256D"/>
    <w:rsid w:val="003930A0"/>
    <w:rsid w:val="003A2DA1"/>
    <w:rsid w:val="003B1023"/>
    <w:rsid w:val="00415CB4"/>
    <w:rsid w:val="00424407"/>
    <w:rsid w:val="00436898"/>
    <w:rsid w:val="00453ED1"/>
    <w:rsid w:val="004545B2"/>
    <w:rsid w:val="00457EDD"/>
    <w:rsid w:val="00457F2B"/>
    <w:rsid w:val="00484F06"/>
    <w:rsid w:val="004925AB"/>
    <w:rsid w:val="00496A93"/>
    <w:rsid w:val="004A5EB2"/>
    <w:rsid w:val="004B0FE7"/>
    <w:rsid w:val="004C6C55"/>
    <w:rsid w:val="004D0EA0"/>
    <w:rsid w:val="004D5CF1"/>
    <w:rsid w:val="00512C97"/>
    <w:rsid w:val="00514A41"/>
    <w:rsid w:val="0051556D"/>
    <w:rsid w:val="00520F7B"/>
    <w:rsid w:val="005250B8"/>
    <w:rsid w:val="005329BC"/>
    <w:rsid w:val="005341C8"/>
    <w:rsid w:val="005468FA"/>
    <w:rsid w:val="00570070"/>
    <w:rsid w:val="005726B8"/>
    <w:rsid w:val="00574A6C"/>
    <w:rsid w:val="00585C37"/>
    <w:rsid w:val="0058707B"/>
    <w:rsid w:val="005B2806"/>
    <w:rsid w:val="005D751B"/>
    <w:rsid w:val="005E3B1E"/>
    <w:rsid w:val="005F2BE4"/>
    <w:rsid w:val="00605EF9"/>
    <w:rsid w:val="00616F83"/>
    <w:rsid w:val="006241DD"/>
    <w:rsid w:val="0062465E"/>
    <w:rsid w:val="00644048"/>
    <w:rsid w:val="00655117"/>
    <w:rsid w:val="006656EC"/>
    <w:rsid w:val="006B5030"/>
    <w:rsid w:val="006C1F0A"/>
    <w:rsid w:val="006C2233"/>
    <w:rsid w:val="006C77B8"/>
    <w:rsid w:val="0070631C"/>
    <w:rsid w:val="00717FDA"/>
    <w:rsid w:val="00767106"/>
    <w:rsid w:val="00775A72"/>
    <w:rsid w:val="0079057A"/>
    <w:rsid w:val="007936AA"/>
    <w:rsid w:val="00795008"/>
    <w:rsid w:val="007C07FE"/>
    <w:rsid w:val="007E7514"/>
    <w:rsid w:val="007E7F07"/>
    <w:rsid w:val="0081710A"/>
    <w:rsid w:val="00822ECE"/>
    <w:rsid w:val="00841E9B"/>
    <w:rsid w:val="00846149"/>
    <w:rsid w:val="00867CC0"/>
    <w:rsid w:val="008730CD"/>
    <w:rsid w:val="0088228D"/>
    <w:rsid w:val="00891338"/>
    <w:rsid w:val="008A0702"/>
    <w:rsid w:val="008B5D7A"/>
    <w:rsid w:val="008C2C3C"/>
    <w:rsid w:val="008E0B17"/>
    <w:rsid w:val="008E1AD5"/>
    <w:rsid w:val="008F1C5F"/>
    <w:rsid w:val="008F7F0B"/>
    <w:rsid w:val="009064DF"/>
    <w:rsid w:val="00907992"/>
    <w:rsid w:val="00956C7D"/>
    <w:rsid w:val="00977373"/>
    <w:rsid w:val="00977D81"/>
    <w:rsid w:val="00977F59"/>
    <w:rsid w:val="00985E43"/>
    <w:rsid w:val="00986F50"/>
    <w:rsid w:val="009A0E19"/>
    <w:rsid w:val="009A113B"/>
    <w:rsid w:val="009B0692"/>
    <w:rsid w:val="009B693E"/>
    <w:rsid w:val="009E5D82"/>
    <w:rsid w:val="00A03A8F"/>
    <w:rsid w:val="00A05235"/>
    <w:rsid w:val="00A059B0"/>
    <w:rsid w:val="00A27D24"/>
    <w:rsid w:val="00A31CAC"/>
    <w:rsid w:val="00A405BB"/>
    <w:rsid w:val="00A42715"/>
    <w:rsid w:val="00A5282E"/>
    <w:rsid w:val="00A9115B"/>
    <w:rsid w:val="00A95603"/>
    <w:rsid w:val="00A96BB5"/>
    <w:rsid w:val="00AA227E"/>
    <w:rsid w:val="00AA5874"/>
    <w:rsid w:val="00AB2CDF"/>
    <w:rsid w:val="00AD67FC"/>
    <w:rsid w:val="00AE5266"/>
    <w:rsid w:val="00AF0113"/>
    <w:rsid w:val="00AF314C"/>
    <w:rsid w:val="00AF5BE1"/>
    <w:rsid w:val="00AF6759"/>
    <w:rsid w:val="00B0125F"/>
    <w:rsid w:val="00B210AE"/>
    <w:rsid w:val="00B27EA1"/>
    <w:rsid w:val="00B31D57"/>
    <w:rsid w:val="00B336C7"/>
    <w:rsid w:val="00B656F6"/>
    <w:rsid w:val="00B67D9D"/>
    <w:rsid w:val="00B75459"/>
    <w:rsid w:val="00B7628A"/>
    <w:rsid w:val="00B77734"/>
    <w:rsid w:val="00B867C6"/>
    <w:rsid w:val="00B9448E"/>
    <w:rsid w:val="00B97103"/>
    <w:rsid w:val="00BA5AFC"/>
    <w:rsid w:val="00BD46D1"/>
    <w:rsid w:val="00BF1D60"/>
    <w:rsid w:val="00BF7C77"/>
    <w:rsid w:val="00C0039F"/>
    <w:rsid w:val="00C064B8"/>
    <w:rsid w:val="00C0700E"/>
    <w:rsid w:val="00C07E5B"/>
    <w:rsid w:val="00C1360C"/>
    <w:rsid w:val="00C176F2"/>
    <w:rsid w:val="00C56847"/>
    <w:rsid w:val="00C848ED"/>
    <w:rsid w:val="00CB7ED7"/>
    <w:rsid w:val="00CC1197"/>
    <w:rsid w:val="00CC184A"/>
    <w:rsid w:val="00CD2065"/>
    <w:rsid w:val="00CE36D3"/>
    <w:rsid w:val="00CE3716"/>
    <w:rsid w:val="00CF7B95"/>
    <w:rsid w:val="00D009CD"/>
    <w:rsid w:val="00D01E8B"/>
    <w:rsid w:val="00D07A9B"/>
    <w:rsid w:val="00D133AD"/>
    <w:rsid w:val="00D14CBB"/>
    <w:rsid w:val="00D17D7C"/>
    <w:rsid w:val="00D2089B"/>
    <w:rsid w:val="00D30ECC"/>
    <w:rsid w:val="00D366C4"/>
    <w:rsid w:val="00D429D9"/>
    <w:rsid w:val="00D507DB"/>
    <w:rsid w:val="00D71F07"/>
    <w:rsid w:val="00D84115"/>
    <w:rsid w:val="00D92FE4"/>
    <w:rsid w:val="00D96A4F"/>
    <w:rsid w:val="00DA453A"/>
    <w:rsid w:val="00DA5606"/>
    <w:rsid w:val="00DB17E5"/>
    <w:rsid w:val="00DB2D99"/>
    <w:rsid w:val="00DB7012"/>
    <w:rsid w:val="00DC47D0"/>
    <w:rsid w:val="00DC4B0A"/>
    <w:rsid w:val="00DC5095"/>
    <w:rsid w:val="00DD1B14"/>
    <w:rsid w:val="00DE701B"/>
    <w:rsid w:val="00DF3EF9"/>
    <w:rsid w:val="00E059A8"/>
    <w:rsid w:val="00E23E4C"/>
    <w:rsid w:val="00E27500"/>
    <w:rsid w:val="00E3040A"/>
    <w:rsid w:val="00E31DB4"/>
    <w:rsid w:val="00E46D74"/>
    <w:rsid w:val="00E47101"/>
    <w:rsid w:val="00E627D6"/>
    <w:rsid w:val="00E806EC"/>
    <w:rsid w:val="00EA5BE0"/>
    <w:rsid w:val="00EB0CE0"/>
    <w:rsid w:val="00EE2A24"/>
    <w:rsid w:val="00EE4BF3"/>
    <w:rsid w:val="00EE6C2D"/>
    <w:rsid w:val="00F126FB"/>
    <w:rsid w:val="00F25EB4"/>
    <w:rsid w:val="00F30351"/>
    <w:rsid w:val="00F30FAF"/>
    <w:rsid w:val="00F333B4"/>
    <w:rsid w:val="00F4111C"/>
    <w:rsid w:val="00F454F1"/>
    <w:rsid w:val="00F54101"/>
    <w:rsid w:val="00F74C38"/>
    <w:rsid w:val="00F85AB1"/>
    <w:rsid w:val="00F957D1"/>
    <w:rsid w:val="00FA3D7C"/>
    <w:rsid w:val="00FB7F2A"/>
    <w:rsid w:val="00FC0BFC"/>
    <w:rsid w:val="00FC3339"/>
    <w:rsid w:val="00FC3669"/>
    <w:rsid w:val="00FC4017"/>
    <w:rsid w:val="00FE12DD"/>
    <w:rsid w:val="00FE7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2"/>
    </o:shapelayout>
  </w:shapeDefaults>
  <w:decimalSymbol w:val=","/>
  <w:listSeparator w:val=","/>
  <w14:docId w14:val="7E0FAA37"/>
  <w15:chartTrackingRefBased/>
  <w15:docId w15:val="{88D24CFC-583A-4813-B2EA-0E5CEC281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val="en-GB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DC4B0A"/>
    <w:pPr>
      <w:spacing w:line="360" w:lineRule="exact"/>
      <w:ind w:left="425" w:hanging="425"/>
      <w:jc w:val="both"/>
    </w:pPr>
  </w:style>
  <w:style w:type="paragraph" w:styleId="BodyTextIndent2">
    <w:name w:val="Body Text Indent 2"/>
    <w:basedOn w:val="Normal"/>
    <w:rsid w:val="00DC4B0A"/>
    <w:pPr>
      <w:spacing w:line="360" w:lineRule="exact"/>
      <w:ind w:left="425"/>
      <w:jc w:val="both"/>
    </w:pPr>
  </w:style>
  <w:style w:type="character" w:styleId="FollowedHyperlink">
    <w:name w:val="FollowedHyperlink"/>
    <w:rsid w:val="00AA227E"/>
    <w:rPr>
      <w:color w:val="800080"/>
      <w:u w:val="single"/>
    </w:rPr>
  </w:style>
  <w:style w:type="paragraph" w:styleId="BodyText">
    <w:name w:val="Body Text"/>
    <w:basedOn w:val="Normal"/>
    <w:rsid w:val="008C2C3C"/>
    <w:pPr>
      <w:spacing w:after="120"/>
    </w:pPr>
  </w:style>
  <w:style w:type="paragraph" w:styleId="Footer">
    <w:name w:val="footer"/>
    <w:basedOn w:val="Normal"/>
    <w:rsid w:val="00085626"/>
    <w:pPr>
      <w:tabs>
        <w:tab w:val="center" w:pos="4320"/>
        <w:tab w:val="right" w:pos="8640"/>
      </w:tabs>
    </w:pPr>
    <w:rPr>
      <w:rFonts w:ascii="Times New Roman" w:hAnsi="Times New Roman"/>
      <w:sz w:val="20"/>
      <w:lang w:val="en-US"/>
    </w:rPr>
  </w:style>
  <w:style w:type="paragraph" w:styleId="CommentText">
    <w:name w:val="annotation text"/>
    <w:basedOn w:val="Normal"/>
    <w:semiHidden/>
    <w:rsid w:val="0033255A"/>
    <w:rPr>
      <w:sz w:val="20"/>
      <w:lang w:eastAsia="en-US"/>
    </w:rPr>
  </w:style>
  <w:style w:type="paragraph" w:styleId="NoSpacing">
    <w:name w:val="No Spacing"/>
    <w:uiPriority w:val="1"/>
    <w:qFormat/>
    <w:rsid w:val="00140835"/>
    <w:rPr>
      <w:sz w:val="24"/>
      <w:lang w:val="en-GB" w:eastAsia="fi-FI"/>
    </w:rPr>
  </w:style>
  <w:style w:type="paragraph" w:styleId="Header">
    <w:name w:val="header"/>
    <w:basedOn w:val="Normal"/>
    <w:link w:val="HeaderChar"/>
    <w:rsid w:val="00D07A9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07A9B"/>
    <w:rPr>
      <w:sz w:val="24"/>
      <w:lang w:val="en-GB"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1</Pages>
  <Words>89</Words>
  <Characters>472</Characters>
  <Application>Microsoft Office Word</Application>
  <DocSecurity>0</DocSecurity>
  <Lines>2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-5.140  Virtausmekaniikka  Harjoitus 9</vt:lpstr>
    </vt:vector>
  </TitlesOfParts>
  <Company/>
  <LinksUpToDate>false</LinksUpToDate>
  <CharactersWithSpaces>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Freund Jouni</dc:creator>
  <cp:keywords/>
  <cp:lastModifiedBy>Freund Jouni</cp:lastModifiedBy>
  <cp:revision>41</cp:revision>
  <cp:lastPrinted>2024-11-05T08:56:00Z</cp:lastPrinted>
  <dcterms:created xsi:type="dcterms:W3CDTF">2020-11-15T15:36:00Z</dcterms:created>
  <dcterms:modified xsi:type="dcterms:W3CDTF">2024-11-05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